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26a58d9ef024cdc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54F32FF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9583A38">
          <v:shape xmlns:o="urn:schemas-microsoft-com:office:office" xmlns:v="urn:schemas-microsoft-com:vml" id="_x0000_i195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955" DrawAspect="Content" ObjectID="_1571334890" r:id="rId92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A6415EA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01.bin" Id="rId920" /><Relationship Type="http://schemas.openxmlformats.org/officeDocument/2006/relationships/image" Target="/word/media/image1.wmf" Id="rId6" /></Relationships>
</file>